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5B1" w:rsidRDefault="0094715B">
      <w:r>
        <w:t>Review</w:t>
      </w:r>
      <w:r w:rsidR="0079518F">
        <w:t xml:space="preserve"> WS</w:t>
      </w:r>
    </w:p>
    <w:p w:rsidR="0079518F" w:rsidRDefault="0079518F">
      <w:r>
        <w:t>Complete the following worksheet on a separate sheet of paper.</w:t>
      </w:r>
    </w:p>
    <w:p w:rsidR="0079518F" w:rsidRDefault="0079518F">
      <w:r>
        <w:t>Accurately graph at least 2 cycles of the following graphs. In addition identify the vertical asymptotes, starting point and period.</w:t>
      </w:r>
    </w:p>
    <w:p w:rsidR="0079518F" w:rsidRDefault="0079518F">
      <w:r>
        <w:t xml:space="preserve">1. </w:t>
      </w:r>
      <w:r w:rsidR="00044E7A" w:rsidRPr="0079518F">
        <w:rPr>
          <w:position w:val="-28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06.5pt;height:33.75pt" o:ole="">
            <v:imagedata r:id="rId4" o:title=""/>
          </v:shape>
          <o:OLEObject Type="Embed" ProgID="Equation.DSMT4" ShapeID="_x0000_i1044" DrawAspect="Content" ObjectID="_1612675866" r:id="rId5"/>
        </w:object>
      </w:r>
      <w:r>
        <w:tab/>
      </w:r>
      <w:r>
        <w:tab/>
        <w:t xml:space="preserve">2. </w:t>
      </w:r>
      <w:r w:rsidR="00823305" w:rsidRPr="0079518F">
        <w:rPr>
          <w:position w:val="-28"/>
        </w:rPr>
        <w:object w:dxaOrig="2100" w:dyaOrig="680">
          <v:shape id="_x0000_i1026" type="#_x0000_t75" style="width:105pt;height:33.75pt" o:ole="">
            <v:imagedata r:id="rId6" o:title=""/>
          </v:shape>
          <o:OLEObject Type="Embed" ProgID="Equation.DSMT4" ShapeID="_x0000_i1026" DrawAspect="Content" ObjectID="_1612675867" r:id="rId7"/>
        </w:object>
      </w:r>
      <w:r w:rsidR="00823305">
        <w:tab/>
      </w:r>
      <w:r w:rsidR="00823305">
        <w:tab/>
      </w:r>
      <w:r w:rsidR="006714FA">
        <w:tab/>
      </w:r>
      <w:r w:rsidR="00823305">
        <w:t xml:space="preserve">3. </w:t>
      </w:r>
      <w:r w:rsidR="00823305" w:rsidRPr="00823305">
        <w:rPr>
          <w:position w:val="-14"/>
        </w:rPr>
        <w:object w:dxaOrig="1780" w:dyaOrig="400">
          <v:shape id="_x0000_i1027" type="#_x0000_t75" style="width:89.25pt;height:20.25pt" o:ole="">
            <v:imagedata r:id="rId8" o:title=""/>
          </v:shape>
          <o:OLEObject Type="Embed" ProgID="Equation.DSMT4" ShapeID="_x0000_i1027" DrawAspect="Content" ObjectID="_1612675868" r:id="rId9"/>
        </w:object>
      </w:r>
    </w:p>
    <w:p w:rsidR="00823305" w:rsidRDefault="00A2681E">
      <w:r w:rsidRPr="00A2681E"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85090</wp:posOffset>
            </wp:positionH>
            <wp:positionV relativeFrom="paragraph">
              <wp:posOffset>546100</wp:posOffset>
            </wp:positionV>
            <wp:extent cx="3343275" cy="2864238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86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3305">
        <w:t xml:space="preserve">4. </w:t>
      </w:r>
      <w:r w:rsidR="00823305" w:rsidRPr="0079518F">
        <w:rPr>
          <w:position w:val="-28"/>
        </w:rPr>
        <w:object w:dxaOrig="1780" w:dyaOrig="680">
          <v:shape id="_x0000_i1028" type="#_x0000_t75" style="width:89.25pt;height:33.75pt" o:ole="">
            <v:imagedata r:id="rId11" o:title=""/>
          </v:shape>
          <o:OLEObject Type="Embed" ProgID="Equation.DSMT4" ShapeID="_x0000_i1028" DrawAspect="Content" ObjectID="_1612675869" r:id="rId12"/>
        </w:object>
      </w:r>
      <w:r w:rsidR="00823305">
        <w:tab/>
      </w:r>
      <w:r w:rsidR="00823305">
        <w:tab/>
      </w:r>
      <w:r w:rsidR="006714FA">
        <w:tab/>
      </w:r>
      <w:r w:rsidR="00823305">
        <w:t xml:space="preserve">5. </w:t>
      </w:r>
      <w:r w:rsidR="00823305" w:rsidRPr="0079518F">
        <w:rPr>
          <w:position w:val="-28"/>
        </w:rPr>
        <w:object w:dxaOrig="2020" w:dyaOrig="680">
          <v:shape id="_x0000_i1029" type="#_x0000_t75" style="width:101.25pt;height:33.75pt" o:ole="">
            <v:imagedata r:id="rId13" o:title=""/>
          </v:shape>
          <o:OLEObject Type="Embed" ProgID="Equation.DSMT4" ShapeID="_x0000_i1029" DrawAspect="Content" ObjectID="_1612675870" r:id="rId14"/>
        </w:object>
      </w:r>
      <w:r w:rsidR="006714FA">
        <w:tab/>
      </w:r>
      <w:r w:rsidR="006714FA">
        <w:tab/>
      </w:r>
      <w:r>
        <w:tab/>
        <w:t xml:space="preserve">6. </w:t>
      </w:r>
      <w:r w:rsidRPr="00A2681E">
        <w:rPr>
          <w:position w:val="-28"/>
        </w:rPr>
        <w:object w:dxaOrig="2280" w:dyaOrig="680">
          <v:shape id="_x0000_i1030" type="#_x0000_t75" style="width:114pt;height:33.75pt" o:ole="">
            <v:imagedata r:id="rId15" o:title=""/>
          </v:shape>
          <o:OLEObject Type="Embed" ProgID="Equation.DSMT4" ShapeID="_x0000_i1030" DrawAspect="Content" ObjectID="_1612675871" r:id="rId16"/>
        </w:object>
      </w:r>
      <w:r>
        <w:t xml:space="preserve"> </w:t>
      </w:r>
    </w:p>
    <w:p w:rsidR="00A2681E" w:rsidRDefault="00A2681E">
      <w:r w:rsidRPr="00A2681E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10160</wp:posOffset>
            </wp:positionV>
            <wp:extent cx="3181350" cy="272551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72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wo equations for each of the following graphs </w:t>
      </w:r>
    </w:p>
    <w:p w:rsidR="00A2681E" w:rsidRDefault="00A2681E">
      <w:r>
        <w:t xml:space="preserve">7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</w:t>
      </w:r>
    </w:p>
    <w:p w:rsidR="00A2681E" w:rsidRDefault="00A2681E"/>
    <w:p w:rsidR="00A2681E" w:rsidRDefault="00A2681E"/>
    <w:p w:rsidR="00A2681E" w:rsidRDefault="00A2681E"/>
    <w:p w:rsidR="00A2681E" w:rsidRDefault="00A2681E"/>
    <w:p w:rsidR="00A2681E" w:rsidRDefault="00A2681E">
      <w:r w:rsidRPr="00A2681E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85726</wp:posOffset>
            </wp:positionH>
            <wp:positionV relativeFrom="paragraph">
              <wp:posOffset>178434</wp:posOffset>
            </wp:positionV>
            <wp:extent cx="3495675" cy="2994803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911" cy="30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681E" w:rsidRDefault="00A2681E"/>
    <w:p w:rsidR="00A2681E" w:rsidRDefault="00A2681E">
      <w:r>
        <w:t xml:space="preserve">9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Given </w:t>
      </w:r>
      <w:r w:rsidR="00044E7A" w:rsidRPr="0079518F">
        <w:rPr>
          <w:position w:val="-28"/>
        </w:rPr>
        <w:object w:dxaOrig="2180" w:dyaOrig="680">
          <v:shape id="_x0000_i1046" type="#_x0000_t75" style="width:108.75pt;height:33.75pt" o:ole="">
            <v:imagedata r:id="rId19" o:title=""/>
          </v:shape>
          <o:OLEObject Type="Embed" ProgID="Equation.DSMT4" ShapeID="_x0000_i1046" DrawAspect="Content" ObjectID="_1612675872" r:id="rId20"/>
        </w:object>
      </w:r>
      <w:r>
        <w:t xml:space="preserve"> what is the frequency?</w:t>
      </w:r>
    </w:p>
    <w:p w:rsidR="00A2681E" w:rsidRDefault="00A2681E"/>
    <w:p w:rsidR="00A2681E" w:rsidRDefault="00A2681E" w:rsidP="00A2681E">
      <w:pPr>
        <w:ind w:left="5040"/>
      </w:pPr>
      <w:r>
        <w:t xml:space="preserve">11. What are the equations for the asymptotes </w:t>
      </w:r>
      <w:proofErr w:type="gramStart"/>
      <w:r>
        <w:t>of</w:t>
      </w:r>
      <w:proofErr w:type="gramEnd"/>
      <w:r>
        <w:t xml:space="preserve"> </w:t>
      </w:r>
    </w:p>
    <w:p w:rsidR="00A2681E" w:rsidRDefault="00A2681E" w:rsidP="00A2681E">
      <w:pPr>
        <w:ind w:left="5040"/>
      </w:pPr>
      <w:proofErr w:type="gramStart"/>
      <w:r>
        <w:t>a</w:t>
      </w:r>
      <w:proofErr w:type="gramEnd"/>
      <w:r>
        <w:t xml:space="preserve">. </w:t>
      </w:r>
      <w:r w:rsidRPr="0079518F">
        <w:rPr>
          <w:position w:val="-28"/>
        </w:rPr>
        <w:object w:dxaOrig="2140" w:dyaOrig="680">
          <v:shape id="_x0000_i1032" type="#_x0000_t75" style="width:107.25pt;height:33.75pt" o:ole="">
            <v:imagedata r:id="rId21" o:title=""/>
          </v:shape>
          <o:OLEObject Type="Embed" ProgID="Equation.DSMT4" ShapeID="_x0000_i1032" DrawAspect="Content" ObjectID="_1612675873" r:id="rId22"/>
        </w:object>
      </w:r>
      <w:r>
        <w:tab/>
        <w:t>b .</w:t>
      </w:r>
      <w:r w:rsidRPr="00A2681E">
        <w:t xml:space="preserve"> </w:t>
      </w:r>
      <w:r w:rsidRPr="0079518F">
        <w:rPr>
          <w:position w:val="-28"/>
        </w:rPr>
        <w:object w:dxaOrig="1880" w:dyaOrig="680">
          <v:shape id="_x0000_i1033" type="#_x0000_t75" style="width:93.75pt;height:33.75pt" o:ole="">
            <v:imagedata r:id="rId23" o:title=""/>
          </v:shape>
          <o:OLEObject Type="Embed" ProgID="Equation.DSMT4" ShapeID="_x0000_i1033" DrawAspect="Content" ObjectID="_1612675874" r:id="rId24"/>
        </w:object>
      </w: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A2681E">
      <w:pPr>
        <w:ind w:left="5040"/>
      </w:pPr>
    </w:p>
    <w:p w:rsidR="002E6315" w:rsidRDefault="002E6315" w:rsidP="002E6315">
      <w:r>
        <w:lastRenderedPageBreak/>
        <w:t>Review WS</w:t>
      </w:r>
    </w:p>
    <w:p w:rsidR="002E6315" w:rsidRDefault="002E6315" w:rsidP="002E6315">
      <w:r>
        <w:t>Complete the following worksheet on a separate sheet of paper.</w:t>
      </w:r>
    </w:p>
    <w:p w:rsidR="002E6315" w:rsidRDefault="002E6315" w:rsidP="002E6315">
      <w:r>
        <w:t>Accurately graph at least 2 cycles of the following graphs. In addition identify the vertical asymptotes, starting point and period.</w:t>
      </w:r>
    </w:p>
    <w:p w:rsidR="002E6315" w:rsidRDefault="002E6315" w:rsidP="002E6315">
      <w:r>
        <w:t xml:space="preserve">1. </w:t>
      </w:r>
      <w:r w:rsidR="00044E7A" w:rsidRPr="0079518F">
        <w:rPr>
          <w:position w:val="-28"/>
        </w:rPr>
        <w:object w:dxaOrig="2140" w:dyaOrig="680">
          <v:shape id="_x0000_i1048" type="#_x0000_t75" style="width:106.5pt;height:33.75pt" o:ole="">
            <v:imagedata r:id="rId25" o:title=""/>
          </v:shape>
          <o:OLEObject Type="Embed" ProgID="Equation.DSMT4" ShapeID="_x0000_i1048" DrawAspect="Content" ObjectID="_1612675875" r:id="rId26"/>
        </w:object>
      </w:r>
      <w:r>
        <w:tab/>
      </w:r>
      <w:r>
        <w:tab/>
        <w:t xml:space="preserve">2. </w:t>
      </w:r>
      <w:r w:rsidRPr="0079518F">
        <w:rPr>
          <w:position w:val="-28"/>
        </w:rPr>
        <w:object w:dxaOrig="2100" w:dyaOrig="680">
          <v:shape id="_x0000_i1035" type="#_x0000_t75" style="width:105pt;height:33.75pt" o:ole="">
            <v:imagedata r:id="rId6" o:title=""/>
          </v:shape>
          <o:OLEObject Type="Embed" ProgID="Equation.DSMT4" ShapeID="_x0000_i1035" DrawAspect="Content" ObjectID="_1612675876" r:id="rId27"/>
        </w:object>
      </w:r>
      <w:r>
        <w:tab/>
      </w:r>
      <w:r>
        <w:tab/>
      </w:r>
      <w:r>
        <w:tab/>
        <w:t xml:space="preserve">3. </w:t>
      </w:r>
      <w:r w:rsidRPr="00823305">
        <w:rPr>
          <w:position w:val="-14"/>
        </w:rPr>
        <w:object w:dxaOrig="1780" w:dyaOrig="400">
          <v:shape id="_x0000_i1036" type="#_x0000_t75" style="width:89.25pt;height:20.25pt" o:ole="">
            <v:imagedata r:id="rId8" o:title=""/>
          </v:shape>
          <o:OLEObject Type="Embed" ProgID="Equation.DSMT4" ShapeID="_x0000_i1036" DrawAspect="Content" ObjectID="_1612675877" r:id="rId28"/>
        </w:object>
      </w:r>
    </w:p>
    <w:p w:rsidR="002E6315" w:rsidRDefault="002E6315" w:rsidP="002E6315">
      <w:r w:rsidRPr="00A2681E">
        <w:rPr>
          <w:noProof/>
        </w:rPr>
        <w:drawing>
          <wp:anchor distT="0" distB="0" distL="114300" distR="114300" simplePos="0" relativeHeight="251665408" behindDoc="0" locked="0" layoutInCell="1" allowOverlap="1" wp14:anchorId="67A25184" wp14:editId="591E3082">
            <wp:simplePos x="0" y="0"/>
            <wp:positionH relativeFrom="column">
              <wp:posOffset>-85090</wp:posOffset>
            </wp:positionH>
            <wp:positionV relativeFrom="paragraph">
              <wp:posOffset>546100</wp:posOffset>
            </wp:positionV>
            <wp:extent cx="3343275" cy="2864238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86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4. </w:t>
      </w:r>
      <w:r w:rsidRPr="0079518F">
        <w:rPr>
          <w:position w:val="-28"/>
        </w:rPr>
        <w:object w:dxaOrig="1780" w:dyaOrig="680">
          <v:shape id="_x0000_i1037" type="#_x0000_t75" style="width:89.25pt;height:33.75pt" o:ole="">
            <v:imagedata r:id="rId11" o:title=""/>
          </v:shape>
          <o:OLEObject Type="Embed" ProgID="Equation.DSMT4" ShapeID="_x0000_i1037" DrawAspect="Content" ObjectID="_1612675878" r:id="rId29"/>
        </w:object>
      </w:r>
      <w:r>
        <w:tab/>
      </w:r>
      <w:r>
        <w:tab/>
      </w:r>
      <w:r>
        <w:tab/>
        <w:t xml:space="preserve">5. </w:t>
      </w:r>
      <w:r w:rsidRPr="0079518F">
        <w:rPr>
          <w:position w:val="-28"/>
        </w:rPr>
        <w:object w:dxaOrig="2020" w:dyaOrig="680">
          <v:shape id="_x0000_i1038" type="#_x0000_t75" style="width:101.25pt;height:33.75pt" o:ole="">
            <v:imagedata r:id="rId13" o:title=""/>
          </v:shape>
          <o:OLEObject Type="Embed" ProgID="Equation.DSMT4" ShapeID="_x0000_i1038" DrawAspect="Content" ObjectID="_1612675879" r:id="rId30"/>
        </w:object>
      </w:r>
      <w:r>
        <w:tab/>
      </w:r>
      <w:r>
        <w:tab/>
      </w:r>
      <w:r>
        <w:tab/>
        <w:t xml:space="preserve">6. </w:t>
      </w:r>
      <w:r w:rsidRPr="00A2681E">
        <w:rPr>
          <w:position w:val="-28"/>
        </w:rPr>
        <w:object w:dxaOrig="2280" w:dyaOrig="680">
          <v:shape id="_x0000_i1039" type="#_x0000_t75" style="width:114pt;height:33.75pt" o:ole="">
            <v:imagedata r:id="rId15" o:title=""/>
          </v:shape>
          <o:OLEObject Type="Embed" ProgID="Equation.DSMT4" ShapeID="_x0000_i1039" DrawAspect="Content" ObjectID="_1612675880" r:id="rId31"/>
        </w:object>
      </w:r>
      <w:r>
        <w:t xml:space="preserve"> </w:t>
      </w:r>
    </w:p>
    <w:p w:rsidR="002E6315" w:rsidRDefault="002E6315" w:rsidP="002E6315">
      <w:r w:rsidRPr="00A2681E">
        <w:rPr>
          <w:noProof/>
        </w:rPr>
        <w:drawing>
          <wp:anchor distT="0" distB="0" distL="114300" distR="114300" simplePos="0" relativeHeight="251666432" behindDoc="0" locked="0" layoutInCell="1" allowOverlap="1" wp14:anchorId="7637D938" wp14:editId="57952C0F">
            <wp:simplePos x="0" y="0"/>
            <wp:positionH relativeFrom="column">
              <wp:posOffset>3324225</wp:posOffset>
            </wp:positionH>
            <wp:positionV relativeFrom="paragraph">
              <wp:posOffset>10160</wp:posOffset>
            </wp:positionV>
            <wp:extent cx="3181350" cy="272551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72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wo equations for each of the following graphs </w:t>
      </w:r>
    </w:p>
    <w:p w:rsidR="002E6315" w:rsidRDefault="002E6315" w:rsidP="002E6315">
      <w:r>
        <w:t xml:space="preserve">7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</w:t>
      </w:r>
    </w:p>
    <w:p w:rsidR="002E6315" w:rsidRDefault="002E6315" w:rsidP="002E6315"/>
    <w:p w:rsidR="002E6315" w:rsidRDefault="002E6315" w:rsidP="002E6315"/>
    <w:p w:rsidR="002E6315" w:rsidRDefault="002E6315" w:rsidP="002E6315"/>
    <w:p w:rsidR="002E6315" w:rsidRDefault="002E6315" w:rsidP="002E6315"/>
    <w:p w:rsidR="002E6315" w:rsidRDefault="002E6315" w:rsidP="002E6315">
      <w:r w:rsidRPr="00A2681E">
        <w:rPr>
          <w:noProof/>
        </w:rPr>
        <w:drawing>
          <wp:anchor distT="0" distB="0" distL="114300" distR="114300" simplePos="0" relativeHeight="251667456" behindDoc="0" locked="0" layoutInCell="1" allowOverlap="1" wp14:anchorId="10C818E3" wp14:editId="676F8358">
            <wp:simplePos x="0" y="0"/>
            <wp:positionH relativeFrom="column">
              <wp:posOffset>-85726</wp:posOffset>
            </wp:positionH>
            <wp:positionV relativeFrom="paragraph">
              <wp:posOffset>178434</wp:posOffset>
            </wp:positionV>
            <wp:extent cx="3495675" cy="2994803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911" cy="30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6315" w:rsidRDefault="002E6315" w:rsidP="002E6315"/>
    <w:p w:rsidR="002E6315" w:rsidRDefault="002E6315" w:rsidP="002E6315">
      <w:r>
        <w:t xml:space="preserve">9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Given </w:t>
      </w:r>
      <w:bookmarkStart w:id="0" w:name="_GoBack"/>
      <w:r w:rsidR="00044E7A" w:rsidRPr="0079518F">
        <w:rPr>
          <w:position w:val="-28"/>
        </w:rPr>
        <w:object w:dxaOrig="2180" w:dyaOrig="680">
          <v:shape id="_x0000_i1050" type="#_x0000_t75" style="width:108.75pt;height:33.75pt" o:ole="">
            <v:imagedata r:id="rId32" o:title=""/>
          </v:shape>
          <o:OLEObject Type="Embed" ProgID="Equation.DSMT4" ShapeID="_x0000_i1050" DrawAspect="Content" ObjectID="_1612675881" r:id="rId33"/>
        </w:object>
      </w:r>
      <w:bookmarkEnd w:id="0"/>
      <w:r>
        <w:t xml:space="preserve"> what is the frequency?</w:t>
      </w:r>
    </w:p>
    <w:p w:rsidR="002E6315" w:rsidRDefault="002E6315" w:rsidP="002E6315"/>
    <w:p w:rsidR="002E6315" w:rsidRDefault="002E6315" w:rsidP="002E6315">
      <w:pPr>
        <w:ind w:left="5040"/>
      </w:pPr>
      <w:r>
        <w:t xml:space="preserve">11. What are the equations for the asymptotes </w:t>
      </w:r>
      <w:proofErr w:type="gramStart"/>
      <w:r>
        <w:t>of</w:t>
      </w:r>
      <w:proofErr w:type="gramEnd"/>
      <w:r>
        <w:t xml:space="preserve"> </w:t>
      </w:r>
    </w:p>
    <w:p w:rsidR="002E6315" w:rsidRDefault="002E6315" w:rsidP="002E6315">
      <w:pPr>
        <w:ind w:left="5040"/>
      </w:pPr>
      <w:proofErr w:type="gramStart"/>
      <w:r>
        <w:t>a</w:t>
      </w:r>
      <w:proofErr w:type="gramEnd"/>
      <w:r>
        <w:t xml:space="preserve">. </w:t>
      </w:r>
      <w:r w:rsidRPr="0079518F">
        <w:rPr>
          <w:position w:val="-28"/>
        </w:rPr>
        <w:object w:dxaOrig="2140" w:dyaOrig="680">
          <v:shape id="_x0000_i1041" type="#_x0000_t75" style="width:107.25pt;height:33.75pt" o:ole="">
            <v:imagedata r:id="rId21" o:title=""/>
          </v:shape>
          <o:OLEObject Type="Embed" ProgID="Equation.DSMT4" ShapeID="_x0000_i1041" DrawAspect="Content" ObjectID="_1612675882" r:id="rId34"/>
        </w:object>
      </w:r>
      <w:r>
        <w:tab/>
        <w:t>b .</w:t>
      </w:r>
      <w:r w:rsidRPr="00A2681E">
        <w:t xml:space="preserve"> </w:t>
      </w:r>
      <w:r w:rsidRPr="0079518F">
        <w:rPr>
          <w:position w:val="-28"/>
        </w:rPr>
        <w:object w:dxaOrig="1880" w:dyaOrig="680">
          <v:shape id="_x0000_i1042" type="#_x0000_t75" style="width:93.75pt;height:33.75pt" o:ole="">
            <v:imagedata r:id="rId23" o:title=""/>
          </v:shape>
          <o:OLEObject Type="Embed" ProgID="Equation.DSMT4" ShapeID="_x0000_i1042" DrawAspect="Content" ObjectID="_1612675883" r:id="rId35"/>
        </w:object>
      </w:r>
    </w:p>
    <w:p w:rsidR="002E6315" w:rsidRDefault="002E6315" w:rsidP="00A2681E">
      <w:pPr>
        <w:ind w:left="5040"/>
      </w:pPr>
    </w:p>
    <w:sectPr w:rsidR="002E6315" w:rsidSect="0079518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518F"/>
    <w:rsid w:val="00044E7A"/>
    <w:rsid w:val="00170D8D"/>
    <w:rsid w:val="002E6315"/>
    <w:rsid w:val="00302DFD"/>
    <w:rsid w:val="006714FA"/>
    <w:rsid w:val="0079518F"/>
    <w:rsid w:val="00823305"/>
    <w:rsid w:val="008E75B1"/>
    <w:rsid w:val="0094715B"/>
    <w:rsid w:val="00A2681E"/>
    <w:rsid w:val="00D15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docId w15:val="{8DB634A9-0915-4005-963B-C63621112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75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0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k</dc:creator>
  <cp:keywords/>
  <dc:description/>
  <cp:lastModifiedBy>Dunbar, Kerry    SHS</cp:lastModifiedBy>
  <cp:revision>4</cp:revision>
  <dcterms:created xsi:type="dcterms:W3CDTF">2019-02-26T00:45:00Z</dcterms:created>
  <dcterms:modified xsi:type="dcterms:W3CDTF">2019-02-26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